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9" o:title=""/>
                </v:shape>
                <o:OLEObject Type="Embed" ProgID="Equation.DSMT4" ShapeID="_x0000_i1025" DrawAspect="Content" ObjectID="_1701592248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75pt;height:24pt" o:ole="">
                  <v:imagedata r:id="rId11" o:title=""/>
                </v:shape>
                <o:OLEObject Type="Embed" ProgID="Equation.DSMT4" ShapeID="_x0000_i1026" DrawAspect="Content" ObjectID="_1701592249" r:id="rId12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25pt;height:43.5pt" o:ole="">
                  <v:imagedata r:id="rId13" o:title=""/>
                </v:shape>
                <o:OLEObject Type="Embed" ProgID="Equation.DSMT4" ShapeID="_x0000_i1027" DrawAspect="Content" ObjectID="_1701592250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5pt;height:39.75pt" o:ole="">
            <v:imagedata r:id="rId15" o:title=""/>
          </v:shape>
          <o:OLEObject Type="Embed" ProgID="Equation.DSMT4" ShapeID="_x0000_i1028" DrawAspect="Content" ObjectID="_1701592251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75pt;height:40.5pt" o:ole="">
            <v:imagedata r:id="rId17" o:title=""/>
          </v:shape>
          <o:OLEObject Type="Embed" ProgID="Equation.DSMT4" ShapeID="_x0000_i1029" DrawAspect="Content" ObjectID="_1701592252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573B9EE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7E26" w14:paraId="6D094303" w14:textId="77777777" w:rsidTr="00A47E26">
        <w:tc>
          <w:tcPr>
            <w:tcW w:w="8784" w:type="dxa"/>
          </w:tcPr>
          <w:p w14:paraId="2276BEA1" w14:textId="4429F14F" w:rsidR="00A47E26" w:rsidRPr="00A47E26" w:rsidRDefault="00A47E26" w:rsidP="00A47E26">
            <w:pPr>
              <w:pStyle w:val="a4"/>
              <w:spacing w:line="360" w:lineRule="auto"/>
              <w:ind w:left="0" w:firstLine="709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max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,</m:t>
                    </m:r>
                  </m:e>
                </m:rad>
              </m:oMath>
            </m:oMathPara>
          </w:p>
        </w:tc>
        <w:tc>
          <w:tcPr>
            <w:tcW w:w="561" w:type="dxa"/>
            <w:vAlign w:val="center"/>
          </w:tcPr>
          <w:p w14:paraId="407BEB93" w14:textId="06B06430" w:rsidR="00A47E26" w:rsidRPr="00A47E26" w:rsidRDefault="00A47E26" w:rsidP="009E3C00">
            <w:pPr>
              <w:spacing w:line="360" w:lineRule="auto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A47E26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1)</w:t>
            </w:r>
          </w:p>
        </w:tc>
      </w:tr>
    </w:tbl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proofErr w:type="spellStart"/>
      <w:r w:rsidRPr="005350B9">
        <w:rPr>
          <w:szCs w:val="28"/>
          <w:lang w:val="en-US"/>
        </w:rPr>
        <w:t>где</w:t>
      </w:r>
      <w:proofErr w:type="spellEnd"/>
      <w:r w:rsidRPr="005350B9">
        <w:rPr>
          <w:szCs w:val="28"/>
          <w:lang w:val="en-US"/>
        </w:rPr>
        <w:t xml:space="preserve">: </w:t>
      </w:r>
    </w:p>
    <w:p w14:paraId="0F789694" w14:textId="470B2CDD" w:rsidR="005350B9" w:rsidRPr="005350B9" w:rsidRDefault="00303D47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0" type="#_x0000_t75" style="width:219.75pt;height:57.75pt" o:ole="">
                  <v:imagedata r:id="rId19" o:title=""/>
                </v:shape>
                <o:OLEObject Type="Embed" ProgID="Equation.DSMT4" ShapeID="_x0000_i1030" DrawAspect="Content" ObjectID="_1701592253" r:id="rId20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1" type="#_x0000_t75" style="width:63.75pt;height:39.75pt" o:ole="">
            <v:imagedata r:id="rId21" o:title=""/>
          </v:shape>
          <o:OLEObject Type="Embed" ProgID="Equation.DSMT4" ShapeID="_x0000_i1031" DrawAspect="Content" ObjectID="_1701592254" r:id="rId22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2" type="#_x0000_t75" style="width:58.5pt;height:37.5pt" o:ole="">
            <v:imagedata r:id="rId23" o:title=""/>
          </v:shape>
          <o:OLEObject Type="Embed" ProgID="Equation.DSMT4" ShapeID="_x0000_i1032" DrawAspect="Content" ObjectID="_1701592255" r:id="rId24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3" type="#_x0000_t75" style="width:136.5pt;height:48pt" o:ole="">
            <v:imagedata r:id="rId25" o:title=""/>
          </v:shape>
          <o:OLEObject Type="Embed" ProgID="Equation.DSMT4" ShapeID="_x0000_i1033" DrawAspect="Content" ObjectID="_1701592256" r:id="rId26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4" type="#_x0000_t75" style="width:166.5pt;height:40.5pt" o:ole="">
            <v:imagedata r:id="rId27" o:title=""/>
          </v:shape>
          <o:OLEObject Type="Embed" ProgID="Equation.DSMT4" ShapeID="_x0000_i1034" DrawAspect="Content" ObjectID="_1701592257" r:id="rId28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5" type="#_x0000_t75" style="width:277.5pt;height:45.75pt" o:ole="">
                  <v:imagedata r:id="rId29" o:title=""/>
                </v:shape>
                <o:OLEObject Type="Embed" ProgID="Equation.DSMT4" ShapeID="_x0000_i1035" DrawAspect="Content" ObjectID="_1701592258" r:id="rId30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6" type="#_x0000_t75" style="width:76.5pt;height:45.75pt" o:ole="">
            <v:imagedata r:id="rId31" o:title=""/>
          </v:shape>
          <o:OLEObject Type="Embed" ProgID="Equation.DSMT4" ShapeID="_x0000_i1036" DrawAspect="Content" ObjectID="_1701592259" r:id="rId32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7" type="#_x0000_t75" style="width:87.75pt;height:21.75pt" o:ole="">
            <v:imagedata r:id="rId33" o:title=""/>
          </v:shape>
          <o:OLEObject Type="Embed" ProgID="Equation.DSMT4" ShapeID="_x0000_i1037" DrawAspect="Content" ObjectID="_1701592260" r:id="rId34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Значение, полученное при определении удельного импульса двигателя в точке 1, является минимальным на линии </w:t>
      </w:r>
      <w:proofErr w:type="gramStart"/>
      <w:r w:rsidRPr="0095331E">
        <w:rPr>
          <w:szCs w:val="28"/>
        </w:rPr>
        <w:t>1 – 2</w:t>
      </w:r>
      <w:proofErr w:type="gramEnd"/>
      <w:r w:rsidRPr="0095331E">
        <w:rPr>
          <w:szCs w:val="28"/>
        </w:rPr>
        <w:t xml:space="preserve">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38" type="#_x0000_t75" style="width:117.75pt;height:21.75pt" o:ole="">
            <v:imagedata r:id="rId35" o:title=""/>
          </v:shape>
          <o:OLEObject Type="Embed" ProgID="Equation.DSMT4" ShapeID="_x0000_i1038" DrawAspect="Content" ObjectID="_1701592261" r:id="rId36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39" type="#_x0000_t75" style="width:92.25pt;height:39.75pt" o:ole="">
                  <v:imagedata r:id="rId37" o:title=""/>
                </v:shape>
                <o:OLEObject Type="Embed" ProgID="Equation.DSMT4" ShapeID="_x0000_i1039" DrawAspect="Content" ObjectID="_1701592262" r:id="rId38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0" type="#_x0000_t75" style="width:117.75pt;height:21.75pt" o:ole="">
                  <v:imagedata r:id="rId39" o:title=""/>
                </v:shape>
                <o:OLEObject Type="Embed" ProgID="Equation.DSMT4" ShapeID="_x0000_i1040" DrawAspect="Content" ObjectID="_1701592263" r:id="rId40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1" type="#_x0000_t75" style="width:157.5pt;height:93.75pt" o:ole="">
            <v:imagedata r:id="rId41" o:title=""/>
          </v:shape>
          <o:OLEObject Type="Embed" ProgID="Equation.DSMT4" ShapeID="_x0000_i1041" DrawAspect="Content" ObjectID="_1701592264" r:id="rId42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2" type="#_x0000_t75" style="width:139.5pt;height:48pt" o:ole="">
            <v:imagedata r:id="rId43" o:title=""/>
          </v:shape>
          <o:OLEObject Type="Embed" ProgID="Equation.DSMT4" ShapeID="_x0000_i1042" DrawAspect="Content" ObjectID="_1701592265" r:id="rId44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>формулам (</w:t>
      </w:r>
      <w:proofErr w:type="gramStart"/>
      <w:r w:rsidRPr="0095331E">
        <w:rPr>
          <w:szCs w:val="28"/>
        </w:rPr>
        <w:t xml:space="preserve">1 – </w:t>
      </w:r>
      <w:r w:rsidR="00C44826" w:rsidRPr="0095331E">
        <w:rPr>
          <w:szCs w:val="28"/>
        </w:rPr>
        <w:t>4</w:t>
      </w:r>
      <w:proofErr w:type="gramEnd"/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3" type="#_x0000_t75" style="width:160.5pt;height:61.5pt" o:ole="">
            <v:imagedata r:id="rId45" o:title=""/>
          </v:shape>
          <o:OLEObject Type="Embed" ProgID="Equation.DSMT4" ShapeID="_x0000_i1043" DrawAspect="Content" ObjectID="_1701592266" r:id="rId46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4" type="#_x0000_t75" style="width:106.5pt;height:36pt" o:ole="">
            <v:imagedata r:id="rId47" o:title=""/>
          </v:shape>
          <o:OLEObject Type="Embed" ProgID="Equation.DSMT4" ShapeID="_x0000_i1044" DrawAspect="Content" ObjectID="_1701592267" r:id="rId48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5" type="#_x0000_t75" style="width:235.5pt;height:46.5pt" o:ole="">
            <v:imagedata r:id="rId49" o:title=""/>
          </v:shape>
          <o:OLEObject Type="Embed" ProgID="Equation.DSMT4" ShapeID="_x0000_i1045" DrawAspect="Content" ObjectID="_1701592268" r:id="rId50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7E9695BC" w:rsidR="0082691D" w:rsidRPr="0095331E" w:rsidRDefault="007527D9" w:rsidP="00BD7F7B">
      <w:pPr>
        <w:spacing w:after="0" w:line="360" w:lineRule="auto"/>
        <w:jc w:val="center"/>
        <w:rPr>
          <w:szCs w:val="28"/>
        </w:rPr>
      </w:pPr>
      <w:r w:rsidRPr="007527D9">
        <w:rPr>
          <w:noProof/>
          <w:szCs w:val="28"/>
        </w:rPr>
        <w:lastRenderedPageBreak/>
        <w:drawing>
          <wp:inline distT="0" distB="0" distL="0" distR="0" wp14:anchorId="71FB433B" wp14:editId="2378DCF2">
            <wp:extent cx="5940425" cy="57511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6" type="#_x0000_t75" style="width:96.75pt;height:21.75pt" o:ole="">
            <v:imagedata r:id="rId52" o:title=""/>
          </v:shape>
          <o:OLEObject Type="Embed" ProgID="Equation.DSMT4" ShapeID="_x0000_i1046" DrawAspect="Content" ObjectID="_1701592269" r:id="rId53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7" type="#_x0000_t75" style="width:76.5pt;height:36pt" o:ole="">
            <v:imagedata r:id="rId54" o:title=""/>
          </v:shape>
          <o:OLEObject Type="Embed" ProgID="Equation.DSMT4" ShapeID="_x0000_i1047" DrawAspect="Content" ObjectID="_1701592270" r:id="rId55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48" type="#_x0000_t75" style="width:115.5pt;height:46.5pt" o:ole="">
            <v:imagedata r:id="rId56" o:title=""/>
          </v:shape>
          <o:OLEObject Type="Embed" ProgID="Equation.DSMT4" ShapeID="_x0000_i1048" DrawAspect="Content" ObjectID="_1701592271" r:id="rId57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49" type="#_x0000_t75" style="width:48pt;height:15pt" o:ole="">
            <v:imagedata r:id="rId58" o:title=""/>
          </v:shape>
          <o:OLEObject Type="Embed" ProgID="Equation.DSMT4" ShapeID="_x0000_i1049" DrawAspect="Content" ObjectID="_1701592272" r:id="rId59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0" type="#_x0000_t75" style="width:159.75pt;height:42.75pt" o:ole="">
                  <v:imagedata r:id="rId60" o:title=""/>
                </v:shape>
                <o:OLEObject Type="Embed" ProgID="Equation.DSMT4" ShapeID="_x0000_i1050" DrawAspect="Content" ObjectID="_1701592273" r:id="rId61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1" type="#_x0000_t75" style="width:195.75pt;height:28.5pt" o:ole="">
            <v:imagedata r:id="rId62" o:title=""/>
          </v:shape>
          <o:OLEObject Type="Embed" ProgID="Equation.DSMT4" ShapeID="_x0000_i1051" DrawAspect="Content" ObjectID="_1701592274" r:id="rId63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2" type="#_x0000_t75" style="width:242.25pt;height:42.75pt" o:ole="">
                  <v:imagedata r:id="rId64" o:title=""/>
                </v:shape>
                <o:OLEObject Type="Embed" ProgID="Equation.DSMT4" ShapeID="_x0000_i1052" DrawAspect="Content" ObjectID="_1701592275" r:id="rId65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374D7FEB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2FDF54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t>5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3F7F9AAC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23C9D8C8" w:rsidR="00F07CE7" w:rsidRPr="00880003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t>5</w:t>
            </w:r>
            <w:r w:rsidR="00F07CE7" w:rsidRPr="00F66296">
              <w:t>,</w:t>
            </w:r>
            <w:r>
              <w:t>89</w:t>
            </w:r>
            <w:r w:rsidR="00880003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3C7A471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06B81833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4</w:t>
            </w:r>
            <w:r w:rsidR="00880003">
              <w:rPr>
                <w:lang w:val="en-US"/>
              </w:rPr>
              <w:t>17</w:t>
            </w:r>
            <w:r w:rsidRPr="00F66296">
              <w:t>,</w:t>
            </w:r>
            <w:r w:rsidR="00880003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3" type="#_x0000_t75" style="width:120.75pt;height:39pt" o:ole="">
                  <v:imagedata r:id="rId66" o:title=""/>
                </v:shape>
                <o:OLEObject Type="Embed" ProgID="Equation.DSMT4" ShapeID="_x0000_i1053" DrawAspect="Content" ObjectID="_1701592276" r:id="rId67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4" type="#_x0000_t75" style="width:69.75pt;height:23.25pt" o:ole="">
                  <v:imagedata r:id="rId68" o:title=""/>
                </v:shape>
                <o:OLEObject Type="Embed" ProgID="Equation.DSMT4" ShapeID="_x0000_i1054" DrawAspect="Content" ObjectID="_1701592277" r:id="rId69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5" type="#_x0000_t75" style="width:76.5pt;height:18.75pt" o:ole="">
            <v:imagedata r:id="rId70" o:title=""/>
          </v:shape>
          <o:OLEObject Type="Embed" ProgID="Equation.DSMT4" ShapeID="_x0000_i1055" DrawAspect="Content" ObjectID="_1701592278" r:id="rId71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6" type="#_x0000_t75" style="width:11.25pt;height:18.75pt" o:ole="">
            <v:imagedata r:id="rId72" o:title=""/>
          </v:shape>
          <o:OLEObject Type="Embed" ProgID="Equation.DSMT4" ShapeID="_x0000_i1056" DrawAspect="Content" ObjectID="_1701592279" r:id="rId73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0B7CE9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7" type="#_x0000_t75" style="width:9.75pt;height:18.75pt" o:ole="">
            <v:imagedata r:id="rId74" o:title=""/>
          </v:shape>
          <o:OLEObject Type="Embed" ProgID="Equation.DSMT4" ShapeID="_x0000_i1057" DrawAspect="Content" ObjectID="_1701592280" r:id="rId75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A28D1">
        <w:rPr>
          <w:szCs w:val="28"/>
          <w:lang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58" type="#_x0000_t75" style="width:68.25pt;height:23.25pt" o:ole="">
            <v:imagedata r:id="rId76" o:title=""/>
          </v:shape>
          <o:OLEObject Type="Embed" ProgID="Equation.DSMT4" ShapeID="_x0000_i1058" DrawAspect="Content" ObjectID="_1701592281" r:id="rId77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59" type="#_x0000_t75" style="width:168pt;height:27pt" o:ole="">
                  <v:imagedata r:id="rId78" o:title=""/>
                </v:shape>
                <o:OLEObject Type="Embed" ProgID="Equation.DSMT4" ShapeID="_x0000_i1059" DrawAspect="Content" ObjectID="_1701592282" r:id="rId79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0" type="#_x0000_t75" style="width:106.5pt;height:27.75pt" o:ole="">
            <v:imagedata r:id="rId80" o:title=""/>
          </v:shape>
          <o:OLEObject Type="Embed" ProgID="Equation.DSMT4" ShapeID="_x0000_i1060" DrawAspect="Content" ObjectID="_1701592283" r:id="rId81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1" type="#_x0000_t75" style="width:99pt;height:23.25pt" o:ole="">
            <v:imagedata r:id="rId82" o:title=""/>
          </v:shape>
          <o:OLEObject Type="Embed" ProgID="Equation.DSMT4" ShapeID="_x0000_i1061" DrawAspect="Content" ObjectID="_1701592284" r:id="rId83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2" type="#_x0000_t75" style="width:348.75pt;height:46.5pt" o:ole="">
            <v:imagedata r:id="rId84" o:title=""/>
          </v:shape>
          <o:OLEObject Type="Embed" ProgID="Equation.DSMT4" ShapeID="_x0000_i1062" DrawAspect="Content" ObjectID="_1701592285" r:id="rId85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3" type="#_x0000_t75" style="width:106.5pt;height:42.75pt" o:ole="">
                  <v:imagedata r:id="rId86" o:title=""/>
                </v:shape>
                <o:OLEObject Type="Embed" ProgID="Equation.DSMT4" ShapeID="_x0000_i1063" DrawAspect="Content" ObjectID="_1701592286" r:id="rId87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4" type="#_x0000_t75" style="width:171.75pt;height:48.75pt" o:ole="">
                  <v:imagedata r:id="rId88" o:title=""/>
                </v:shape>
                <o:OLEObject Type="Embed" ProgID="Equation.DSMT4" ShapeID="_x0000_i1064" DrawAspect="Content" ObjectID="_1701592287" r:id="rId89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5" type="#_x0000_t75" style="width:63pt;height:41.25pt" o:ole="">
            <v:imagedata r:id="rId90" o:title=""/>
          </v:shape>
          <o:OLEObject Type="Embed" ProgID="Equation.DSMT4" ShapeID="_x0000_i1065" DrawAspect="Content" ObjectID="_1701592288" r:id="rId91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6" type="#_x0000_t75" style="width:63.75pt;height:36.75pt" o:ole="">
            <v:imagedata r:id="rId92" o:title=""/>
          </v:shape>
          <o:OLEObject Type="Embed" ProgID="Equation.DSMT4" ShapeID="_x0000_i1066" DrawAspect="Content" ObjectID="_1701592289" r:id="rId93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7" type="#_x0000_t75" style="width:158.25pt;height:44.25pt" o:ole="">
                  <v:imagedata r:id="rId94" o:title=""/>
                </v:shape>
                <o:OLEObject Type="Embed" ProgID="Equation.DSMT4" ShapeID="_x0000_i1067" DrawAspect="Content" ObjectID="_1701592290" r:id="rId9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</w:tcPr>
          <w:p w14:paraId="5F1E83B2" w14:textId="68F9F6E6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14:paraId="30AF1B1B" w14:textId="7DB3543C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bottom"/>
          </w:tcPr>
          <w:p w14:paraId="48AFB3AC" w14:textId="57D8B8AA" w:rsidR="00195576" w:rsidRPr="00073287" w:rsidRDefault="00303D4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692647F4" w:rsidR="00195576" w:rsidRPr="00073287" w:rsidRDefault="00303D4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bottom"/>
          </w:tcPr>
          <w:p w14:paraId="0C6E90A2" w14:textId="0FB12C83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08AF6036" w14:textId="208FF508" w:rsidR="00195576" w:rsidRPr="00073287" w:rsidRDefault="00303D4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bottom"/>
          </w:tcPr>
          <w:p w14:paraId="4B0AA46D" w14:textId="13DC450B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C268D5F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E0A56C5" w14:textId="1298B1A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DAF94B8" w14:textId="24A5C2B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03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9CF037" w14:textId="54C1F8E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28,03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6BB8371C" w14:textId="42BFE98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,05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152711CE" w14:textId="6840F4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549</w:t>
            </w:r>
          </w:p>
        </w:tc>
      </w:tr>
      <w:tr w:rsidR="00F07CE7" w:rsidRPr="00073287" w14:paraId="3488091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9F2CA7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4D7106" w14:textId="205DA9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129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FF5C574" w14:textId="73B6315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4226FD7" w14:textId="6FB8B72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14,66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8298039" w14:textId="3A5D05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9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0B28BA84" w14:textId="4D14EA2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4</w:t>
            </w:r>
          </w:p>
        </w:tc>
      </w:tr>
      <w:tr w:rsidR="00F07CE7" w:rsidRPr="00073287" w14:paraId="3B21F655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1D14E2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35AF5095" w14:textId="661B132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36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1B342FE" w14:textId="25B6719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34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10C60345" w14:textId="4604C53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01,59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7782F08" w14:textId="68AF19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84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8B10BE3" w14:textId="5CC330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17</w:t>
            </w:r>
          </w:p>
        </w:tc>
      </w:tr>
      <w:tr w:rsidR="00F07CE7" w:rsidRPr="00073287" w14:paraId="27723FF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20F3DFE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46E0EC78" w14:textId="5C370EA3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62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DDC8BBD" w14:textId="00D2FB5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51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2F4B4056" w14:textId="3088947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88,82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EFFB5B" w14:textId="0D8ABB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743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58AC347" w14:textId="2ADF1E0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06</w:t>
            </w:r>
          </w:p>
        </w:tc>
      </w:tr>
      <w:tr w:rsidR="00F07CE7" w:rsidRPr="00073287" w14:paraId="7A87CDF9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50C4037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087040" w14:textId="68FC0F0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8C6FACD" w14:textId="16351C1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23724CD" w14:textId="6586829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76,35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88BC16F" w14:textId="5AEBB23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642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488ADFF" w14:textId="4B52F1F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9</w:t>
            </w:r>
          </w:p>
        </w:tc>
      </w:tr>
      <w:tr w:rsidR="00F07CE7" w:rsidRPr="00073287" w14:paraId="29D4E8E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6F5CE7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EFE21DD" w14:textId="698B87D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2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56660070" w14:textId="3F88C40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0043187E" w14:textId="35C2E2E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64,16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290F53D8" w14:textId="12F968E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544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4C10568B" w14:textId="4E21C0B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687</w:t>
            </w:r>
          </w:p>
        </w:tc>
      </w:tr>
      <w:tr w:rsidR="00F07CE7" w:rsidRPr="00073287" w14:paraId="17938BC2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7F736DC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200936E" w14:textId="5C8AF2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58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B249FF4" w14:textId="5EAF98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6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B1DE2EC" w14:textId="5A21EAC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52,26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977589" w14:textId="600B1E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448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1850812" w14:textId="463456D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0,406</w:t>
            </w:r>
          </w:p>
        </w:tc>
      </w:tr>
      <w:tr w:rsidR="00F07CE7" w:rsidRPr="00073287" w14:paraId="5CFF4B0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26556A3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4B977CA" w14:textId="19DF2F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97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6A3572A5" w14:textId="5C4B431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88650FB" w14:textId="65A6CF2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40,63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DDA8D0" w14:textId="500F9B0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35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9A228AC" w14:textId="7BA1798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1,548</w:t>
            </w:r>
          </w:p>
        </w:tc>
      </w:tr>
      <w:tr w:rsidR="00F07CE7" w:rsidRPr="00073287" w14:paraId="6C871E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8EDAE19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613CC029" w14:textId="5777129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405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72A4BEE1" w14:textId="1BA33D4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4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50CFEE44" w14:textId="1199D98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29,265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F475AD" w14:textId="27C79E5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26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5358EB" w14:textId="597309F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3,291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4751FB2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89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294BF61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61CBC6E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18,16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255CD00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8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27C1F0F8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5,925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5A43D78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37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7472782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07,31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0BB0DF9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7B5EFCA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34A5F2B0" w:rsidR="00195576" w:rsidRPr="007B47B6" w:rsidRDefault="00810362" w:rsidP="00CC1DDC">
      <w:pPr>
        <w:spacing w:after="0" w:line="360" w:lineRule="auto"/>
        <w:jc w:val="center"/>
        <w:rPr>
          <w:szCs w:val="28"/>
        </w:rPr>
      </w:pPr>
      <w:r w:rsidRPr="00810362">
        <w:rPr>
          <w:noProof/>
          <w:szCs w:val="28"/>
        </w:rPr>
        <w:drawing>
          <wp:inline distT="0" distB="0" distL="0" distR="0" wp14:anchorId="5D5C231A" wp14:editId="26E05F2D">
            <wp:extent cx="5940425" cy="33331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lastRenderedPageBreak/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3D1A1C63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>Рис. 3. Канально-щелевой заряд</w:t>
      </w:r>
    </w:p>
    <w:p w14:paraId="2DBFE579" w14:textId="1406E038" w:rsidR="00EB1B2D" w:rsidRDefault="00EB1B2D" w:rsidP="00EB1B2D">
      <w:pPr>
        <w:pStyle w:val="a4"/>
        <w:spacing w:line="360" w:lineRule="auto"/>
        <w:ind w:left="0" w:firstLine="709"/>
        <w:jc w:val="both"/>
        <w:rPr>
          <w:szCs w:val="28"/>
          <w:lang w:val="en-US"/>
        </w:rPr>
      </w:pPr>
      <w:r>
        <w:rPr>
          <w:szCs w:val="28"/>
        </w:rPr>
        <w:t>Определяющие геометрические размеры</w:t>
      </w:r>
      <w:r>
        <w:rPr>
          <w:szCs w:val="28"/>
          <w:lang w:val="en-US"/>
        </w:rPr>
        <w:t>:</w:t>
      </w:r>
    </w:p>
    <w:p w14:paraId="66D48647" w14:textId="01C3AF5F" w:rsidR="00EB1B2D" w:rsidRP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303D47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3A1D39A9" w:rsid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>количес</w:t>
      </w:r>
      <w:r w:rsidR="009900D5">
        <w:rPr>
          <w:szCs w:val="28"/>
        </w:rPr>
        <w:t xml:space="preserve">тво щелей </w:t>
      </w:r>
      <w:r w:rsidR="009900D5">
        <w:rPr>
          <w:szCs w:val="28"/>
          <w:lang w:val="en-US"/>
        </w:rPr>
        <w:t>n = 4;</w:t>
      </w:r>
    </w:p>
    <w:p w14:paraId="0E39DFD7" w14:textId="11CB2058" w:rsidR="009900D5" w:rsidRPr="00FE7E91" w:rsidRDefault="009900D5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0BC2D2DF" w:rsidR="00FE7E91" w:rsidRPr="002929E3" w:rsidRDefault="00FE7E91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</m:t>
        </m:r>
        <m:r>
          <w:rPr>
            <w:rFonts w:ascii="Cambria Math" w:hAnsi="Cambria Math"/>
            <w:szCs w:val="28"/>
          </w:rPr>
          <m:t>05</m:t>
        </m:r>
        <m:r>
          <w:rPr>
            <w:rFonts w:ascii="Cambria Math" w:hAnsi="Cambria Math"/>
            <w:szCs w:val="28"/>
          </w:rPr>
          <m:t>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79189D1E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;</w:t>
      </w:r>
    </w:p>
    <w:p w14:paraId="405071C6" w14:textId="588FD66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в области щелей;</w:t>
      </w:r>
    </w:p>
    <w:p w14:paraId="2121411B" w14:textId="546518CC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боковые поверхности щелей;</w:t>
      </w:r>
    </w:p>
    <w:p w14:paraId="457532A2" w14:textId="76F320CF" w:rsidR="00AC4319" w:rsidRP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торцы заряда (включая торцевые поверхности щелей)</w:t>
      </w:r>
      <w:r w:rsidR="00422ED6">
        <w:rPr>
          <w:szCs w:val="28"/>
        </w:rPr>
        <w:t>.</w:t>
      </w:r>
    </w:p>
    <w:p w14:paraId="015FBA8C" w14:textId="683EA181" w:rsidR="00046822" w:rsidRDefault="00046822" w:rsidP="002929E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Суммарная площадь поверхности горения </w:t>
      </w:r>
      <w:r w:rsidR="00344A91">
        <w:rPr>
          <w:szCs w:val="28"/>
        </w:rPr>
        <w:t>находится как сумма поверхностей горения</w:t>
      </w:r>
      <w:r w:rsidR="002929E3" w:rsidRPr="002929E3">
        <w:rPr>
          <w:szCs w:val="28"/>
        </w:rPr>
        <w:t xml:space="preserve"> </w:t>
      </w:r>
      <w:r w:rsidR="002929E3">
        <w:rPr>
          <w:szCs w:val="28"/>
        </w:rPr>
        <w:t>характерных участков</w:t>
      </w:r>
      <w:r w:rsidR="002929E3" w:rsidRPr="002929E3">
        <w:rPr>
          <w:szCs w:val="28"/>
        </w:rPr>
        <w:t>:</w:t>
      </w:r>
    </w:p>
    <w:p w14:paraId="45C6B8E4" w14:textId="34CA6425" w:rsidR="00422ED6" w:rsidRDefault="00422ED6" w:rsidP="002929E3">
      <w:pPr>
        <w:spacing w:line="360" w:lineRule="auto"/>
        <w:ind w:firstLine="709"/>
        <w:jc w:val="both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20546B34" w14:textId="2CF436E8" w:rsidR="002929E3" w:rsidRDefault="00422ED6" w:rsidP="002929E3">
      <w:pPr>
        <w:spacing w:line="360" w:lineRule="auto"/>
        <w:ind w:firstLine="709"/>
        <w:jc w:val="both"/>
        <w:rPr>
          <w:szCs w:val="28"/>
        </w:rPr>
      </w:pPr>
      <w:r w:rsidRPr="00422ED6">
        <w:rPr>
          <w:noProof/>
          <w:szCs w:val="28"/>
        </w:rPr>
        <w:lastRenderedPageBreak/>
        <w:drawing>
          <wp:inline distT="0" distB="0" distL="0" distR="0" wp14:anchorId="05156120" wp14:editId="203BB0A4">
            <wp:extent cx="4867954" cy="3343742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67954" cy="334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B2605" w14:textId="1BAEB401" w:rsidR="00422ED6" w:rsidRPr="00422ED6" w:rsidRDefault="00422ED6" w:rsidP="00422ED6">
      <w:pPr>
        <w:spacing w:line="360" w:lineRule="auto"/>
        <w:ind w:firstLine="709"/>
        <w:jc w:val="center"/>
        <w:rPr>
          <w:szCs w:val="28"/>
        </w:rPr>
      </w:pPr>
      <w:r>
        <w:rPr>
          <w:szCs w:val="28"/>
        </w:rPr>
        <w:t>Рис. 4. Зависимость площади поверхности горения от толщины сгоревшего свода</w:t>
      </w:r>
    </w:p>
    <w:sectPr w:rsidR="00422ED6" w:rsidRPr="00422ED6" w:rsidSect="00D8641C">
      <w:footerReference w:type="default" r:id="rId9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417CD1" w14:textId="77777777" w:rsidR="00303D47" w:rsidRDefault="00303D47" w:rsidP="00D8641C">
      <w:pPr>
        <w:spacing w:after="0" w:line="240" w:lineRule="auto"/>
      </w:pPr>
      <w:r>
        <w:separator/>
      </w:r>
    </w:p>
  </w:endnote>
  <w:endnote w:type="continuationSeparator" w:id="0">
    <w:p w14:paraId="6AB38A31" w14:textId="77777777" w:rsidR="00303D47" w:rsidRDefault="00303D47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91A934" w14:textId="77777777" w:rsidR="00303D47" w:rsidRDefault="00303D47" w:rsidP="00D8641C">
      <w:pPr>
        <w:spacing w:after="0" w:line="240" w:lineRule="auto"/>
      </w:pPr>
      <w:r>
        <w:separator/>
      </w:r>
    </w:p>
  </w:footnote>
  <w:footnote w:type="continuationSeparator" w:id="0">
    <w:p w14:paraId="637E6A80" w14:textId="77777777" w:rsidR="00303D47" w:rsidRDefault="00303D47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7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6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1"/>
  </w:num>
  <w:num w:numId="10">
    <w:abstractNumId w:val="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17F2"/>
    <w:rsid w:val="00003333"/>
    <w:rsid w:val="0002765F"/>
    <w:rsid w:val="000459C0"/>
    <w:rsid w:val="00046822"/>
    <w:rsid w:val="00064B83"/>
    <w:rsid w:val="00073287"/>
    <w:rsid w:val="000800D9"/>
    <w:rsid w:val="000829B0"/>
    <w:rsid w:val="000B2C76"/>
    <w:rsid w:val="000B548D"/>
    <w:rsid w:val="000B6BBD"/>
    <w:rsid w:val="000B7C5C"/>
    <w:rsid w:val="00122362"/>
    <w:rsid w:val="00130F8A"/>
    <w:rsid w:val="00156227"/>
    <w:rsid w:val="0018775E"/>
    <w:rsid w:val="00195576"/>
    <w:rsid w:val="001A0F72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3D47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63BE"/>
    <w:rsid w:val="004700F2"/>
    <w:rsid w:val="00492E58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5591"/>
    <w:rsid w:val="00596D6C"/>
    <w:rsid w:val="005D09A0"/>
    <w:rsid w:val="005D2AE2"/>
    <w:rsid w:val="005D6632"/>
    <w:rsid w:val="005E6DA1"/>
    <w:rsid w:val="0066013B"/>
    <w:rsid w:val="00665204"/>
    <w:rsid w:val="00666D56"/>
    <w:rsid w:val="006A2844"/>
    <w:rsid w:val="006A643E"/>
    <w:rsid w:val="006C4762"/>
    <w:rsid w:val="006D0AB2"/>
    <w:rsid w:val="006D0BB6"/>
    <w:rsid w:val="00700511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62C42"/>
    <w:rsid w:val="00771EC2"/>
    <w:rsid w:val="007B47B6"/>
    <w:rsid w:val="007C0F68"/>
    <w:rsid w:val="007F6EF3"/>
    <w:rsid w:val="008032DF"/>
    <w:rsid w:val="00803DDA"/>
    <w:rsid w:val="00810362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28D1"/>
    <w:rsid w:val="009A5033"/>
    <w:rsid w:val="009B6E1C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47E26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D4661"/>
    <w:rsid w:val="00AD4989"/>
    <w:rsid w:val="00B305A4"/>
    <w:rsid w:val="00B311DD"/>
    <w:rsid w:val="00B34B22"/>
    <w:rsid w:val="00B54318"/>
    <w:rsid w:val="00B7120B"/>
    <w:rsid w:val="00B8279A"/>
    <w:rsid w:val="00B84B0E"/>
    <w:rsid w:val="00B94174"/>
    <w:rsid w:val="00BA279C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220B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51768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C6251"/>
    <w:rsid w:val="00DE5034"/>
    <w:rsid w:val="00DE7FC4"/>
    <w:rsid w:val="00DF62A5"/>
    <w:rsid w:val="00E13845"/>
    <w:rsid w:val="00E13CFE"/>
    <w:rsid w:val="00E21446"/>
    <w:rsid w:val="00E21957"/>
    <w:rsid w:val="00E322B8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97" Type="http://schemas.openxmlformats.org/officeDocument/2006/relationships/image" Target="media/image47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0</TotalTime>
  <Pages>17</Pages>
  <Words>1882</Words>
  <Characters>10729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Никита</cp:lastModifiedBy>
  <cp:revision>203</cp:revision>
  <cp:lastPrinted>2021-12-15T20:12:00Z</cp:lastPrinted>
  <dcterms:created xsi:type="dcterms:W3CDTF">2021-11-28T09:48:00Z</dcterms:created>
  <dcterms:modified xsi:type="dcterms:W3CDTF">2021-12-2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